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AFD65" w14:textId="77777777" w:rsidR="00A91D4D" w:rsidRPr="00A91D4D" w:rsidRDefault="00A91D4D" w:rsidP="004B65BE">
      <w:pPr>
        <w:spacing w:line="200" w:lineRule="exact"/>
        <w:ind w:leftChars="875" w:left="1838" w:firstLineChars="1482" w:firstLine="2964"/>
        <w:rPr>
          <w:rFonts w:ascii="Times New Roman" w:eastAsia="宋体" w:hAnsi="Times New Roman" w:cs="Times New Roman"/>
          <w:sz w:val="20"/>
          <w:szCs w:val="20"/>
        </w:rPr>
      </w:pPr>
      <w:r w:rsidRPr="00A91D4D">
        <w:rPr>
          <w:rFonts w:ascii="Times New Roman" w:eastAsia="宋体" w:hAnsi="Times New Roman" w:cs="Times New Roman"/>
          <w:sz w:val="20"/>
          <w:szCs w:val="20"/>
        </w:rPr>
        <w:t>Table 7</w:t>
      </w:r>
    </w:p>
    <w:p w14:paraId="1F67EF59" w14:textId="77777777" w:rsidR="00A91D4D" w:rsidRPr="00A91D4D" w:rsidRDefault="00A91D4D" w:rsidP="004B65BE">
      <w:pPr>
        <w:ind w:left="720" w:hanging="7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91D4D">
        <w:rPr>
          <w:rFonts w:ascii="Times New Roman" w:eastAsia="宋体" w:hAnsi="Times New Roman" w:cs="Times New Roman"/>
          <w:sz w:val="20"/>
          <w:szCs w:val="20"/>
        </w:rPr>
        <w:t>Reference of the best solution of the HW benchmarks found by all algorithms in ten runs (</w:t>
      </w:r>
      <w:r w:rsidRPr="00A91D4D">
        <w:rPr>
          <w:rFonts w:ascii="Times New Roman" w:eastAsia="宋体" w:hAnsi="Times New Roman" w:cs="Times New Roman"/>
          <w:i/>
          <w:iCs/>
          <w:sz w:val="20"/>
          <w:szCs w:val="20"/>
        </w:rPr>
        <w:t>f</w:t>
      </w:r>
      <w:r w:rsidRPr="00A91D4D">
        <w:rPr>
          <w:rFonts w:ascii="Times New Roman" w:eastAsia="宋体" w:hAnsi="Times New Roman" w:cs="Times New Roman"/>
          <w:sz w:val="20"/>
          <w:szCs w:val="20"/>
          <w:vertAlign w:val="subscript"/>
        </w:rPr>
        <w:t>1</w:t>
      </w:r>
      <w:r w:rsidRPr="00A91D4D">
        <w:rPr>
          <w:rFonts w:ascii="Times New Roman" w:eastAsia="宋体" w:hAnsi="Times New Roman" w:cs="Times New Roman"/>
          <w:sz w:val="20"/>
          <w:szCs w:val="20"/>
        </w:rPr>
        <w:t xml:space="preserve"> represents the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 total 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tardiness</w:t>
      </w:r>
      <w:r w:rsidRPr="00A91D4D">
        <w:rPr>
          <w:rFonts w:ascii="Times New Roman" w:eastAsia="宋体" w:hAnsi="Times New Roman" w:cs="Times New Roman"/>
          <w:bCs/>
          <w:sz w:val="20"/>
          <w:szCs w:val="20"/>
        </w:rPr>
        <w:t xml:space="preserve"> 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of orders, </w:t>
      </w:r>
      <w:r w:rsidRPr="00A91D4D">
        <w:rPr>
          <w:rFonts w:ascii="Times New Roman" w:eastAsia="宋体" w:hAnsi="Times New Roman" w:cs="Times New Roman"/>
          <w:i/>
          <w:iCs/>
          <w:sz w:val="20"/>
          <w:szCs w:val="20"/>
        </w:rPr>
        <w:t>f</w:t>
      </w:r>
      <w:r w:rsidRPr="00A91D4D">
        <w:rPr>
          <w:rFonts w:ascii="Times New Roman" w:eastAsia="宋体" w:hAnsi="Times New Roman" w:cs="Times New Roman"/>
          <w:sz w:val="20"/>
          <w:szCs w:val="20"/>
          <w:vertAlign w:val="subscript"/>
        </w:rPr>
        <w:t>2</w:t>
      </w:r>
      <w:r w:rsidRPr="00A91D4D">
        <w:rPr>
          <w:rFonts w:ascii="Times New Roman" w:eastAsia="宋体" w:hAnsi="Times New Roman" w:cs="Times New Roman"/>
          <w:sz w:val="20"/>
          <w:szCs w:val="20"/>
        </w:rPr>
        <w:t xml:space="preserve"> represents the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 average traveling distance of vehicles, and </w:t>
      </w:r>
      <w:r w:rsidRPr="00A91D4D">
        <w:rPr>
          <w:rFonts w:ascii="Times New Roman" w:eastAsia="宋体" w:hAnsi="Times New Roman" w:cs="Times New Roman"/>
          <w:color w:val="000000"/>
          <w:position w:val="-6"/>
          <w:sz w:val="20"/>
          <w:szCs w:val="20"/>
        </w:rPr>
        <w:object w:dxaOrig="180" w:dyaOrig="240" w14:anchorId="15C97C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55pt" o:ole="">
            <v:imagedata r:id="rId7" o:title=""/>
          </v:shape>
          <o:OLEObject Type="Embed" ProgID="Equation.DSMT4" ShapeID="_x0000_i1025" DrawAspect="Content" ObjectID="_1722024121" r:id="rId8"/>
        </w:objec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>=</w:t>
      </w:r>
      <w:r w:rsidRPr="00A91D4D">
        <w:rPr>
          <w:rFonts w:ascii="Times New Roman" w:eastAsia="宋体" w:hAnsi="Times New Roman" w:cs="Times New Roman"/>
          <w:sz w:val="20"/>
          <w:szCs w:val="20"/>
        </w:rPr>
        <w:t>10000/3600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>)</w:t>
      </w:r>
    </w:p>
    <w:tbl>
      <w:tblPr>
        <w:tblW w:w="0" w:type="auto"/>
        <w:jc w:val="center"/>
        <w:tblLayout w:type="fixed"/>
        <w:tblCellMar>
          <w:left w:w="6" w:type="dxa"/>
          <w:right w:w="6" w:type="dxa"/>
        </w:tblCellMar>
        <w:tblLook w:val="04A0" w:firstRow="1" w:lastRow="0" w:firstColumn="1" w:lastColumn="0" w:noHBand="0" w:noVBand="1"/>
      </w:tblPr>
      <w:tblGrid>
        <w:gridCol w:w="1093"/>
        <w:gridCol w:w="1094"/>
        <w:gridCol w:w="1093"/>
        <w:gridCol w:w="1094"/>
        <w:gridCol w:w="1093"/>
        <w:gridCol w:w="1094"/>
        <w:gridCol w:w="1094"/>
      </w:tblGrid>
      <w:tr w:rsidR="002748F8" w:rsidRPr="00A91D4D" w14:paraId="3ACA5621" w14:textId="77777777" w:rsidTr="002748F8">
        <w:trPr>
          <w:jc w:val="center"/>
        </w:trPr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55F349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  <w:t>instance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631C14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38D5C0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6D0037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λ* 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+ 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AE132D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226CFA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BBA588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λ* 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+ f</w:t>
            </w:r>
            <w:r w:rsidRPr="001A09B7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2</w:t>
            </w:r>
          </w:p>
        </w:tc>
      </w:tr>
      <w:tr w:rsidR="004B65BE" w:rsidRPr="00A91D4D" w14:paraId="5FCB0918" w14:textId="77777777" w:rsidTr="002748F8">
        <w:trPr>
          <w:jc w:val="center"/>
        </w:trPr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571669" w14:textId="4429DDB4" w:rsidR="00A91D4D" w:rsidRPr="00A91D4D" w:rsidRDefault="002748F8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</w:t>
            </w:r>
            <w:r w:rsidR="00A91D4D"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03C5F6" w14:textId="23B430C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E461B" w14:textId="34EC12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00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646E8D" w14:textId="18BB22E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00 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F1CAB3" w14:textId="1118714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FA06B3" w14:textId="299647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9.56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DFDA6C" w14:textId="353A231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9.89 </w:t>
            </w:r>
          </w:p>
        </w:tc>
      </w:tr>
      <w:tr w:rsidR="004B65BE" w:rsidRPr="00A91D4D" w14:paraId="0343383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28CFD7" w14:textId="60414CBD" w:rsidR="00A91D4D" w:rsidRPr="00A91D4D" w:rsidRDefault="002748F8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</w:t>
            </w:r>
            <w:r w:rsidR="00A91D4D"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BA10B8" w14:textId="27107F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2043B9" w14:textId="2048707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D30B18" w14:textId="7B7958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5D4700" w14:textId="42E07D5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799614" w14:textId="4353EFB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7F5740" w14:textId="1F7F9F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3.94 </w:t>
            </w:r>
          </w:p>
        </w:tc>
      </w:tr>
      <w:tr w:rsidR="004B65BE" w:rsidRPr="00A91D4D" w14:paraId="6AC999F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D0B3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90A78A" w14:textId="4FC7E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780E7B" w14:textId="2D7CF9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.5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D06B1C" w14:textId="2050096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.5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A9F69F" w14:textId="511FE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672FB8" w14:textId="355B24A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2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9E665C" w14:textId="2A41897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1.83 </w:t>
            </w:r>
          </w:p>
        </w:tc>
      </w:tr>
      <w:tr w:rsidR="004B65BE" w:rsidRPr="00A91D4D" w14:paraId="63F85CBD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24313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818D8F" w14:textId="21D5345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207AB8" w14:textId="215FDE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5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10C187" w14:textId="6101BC8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5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DD4C54" w14:textId="3A6CE47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C62F1E" w14:textId="7A62CDF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2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0A94B9" w14:textId="4FA9213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1.89 </w:t>
            </w:r>
          </w:p>
        </w:tc>
      </w:tr>
      <w:tr w:rsidR="004B65BE" w:rsidRPr="00A91D4D" w14:paraId="496EBB7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0AAF3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F030FD" w14:textId="716611C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941E3F" w14:textId="5573AD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.0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59238A" w14:textId="49149A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305.6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EB53800" w14:textId="0575078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325429" w14:textId="2732639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.0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D35B9E" w14:textId="309D28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05.28 </w:t>
            </w:r>
          </w:p>
        </w:tc>
      </w:tr>
      <w:tr w:rsidR="004B65BE" w:rsidRPr="00A91D4D" w14:paraId="4A6E088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1B138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CA1F6F" w14:textId="0E6330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248791" w14:textId="5DC4161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719FE5" w14:textId="06F3F40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0FD2FB" w14:textId="780C411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1DC944" w14:textId="4EA0F6B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BF06A0" w14:textId="2F1B1F0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1.78 </w:t>
            </w:r>
          </w:p>
        </w:tc>
      </w:tr>
      <w:tr w:rsidR="004B65BE" w:rsidRPr="00A91D4D" w14:paraId="4F1C69B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4B270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24D930" w14:textId="0B2812E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3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ACCF59" w14:textId="30ABE55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9B32B1" w14:textId="6F2F68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389.5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F49454" w14:textId="0A34D72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3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EB4729" w14:textId="30AAC2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3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15D86B" w14:textId="6F46F4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17.06 </w:t>
            </w:r>
          </w:p>
        </w:tc>
      </w:tr>
      <w:tr w:rsidR="004B65BE" w:rsidRPr="00A91D4D" w14:paraId="3742E87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0FAFE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DCDDE8" w14:textId="4AE844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39D9B5" w14:textId="3721199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8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61D916" w14:textId="3246C09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8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D1DCC9" w14:textId="2D34D5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0FE2E9" w14:textId="584BE67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6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80E0F5" w14:textId="0BC27B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0.67 </w:t>
            </w:r>
          </w:p>
        </w:tc>
      </w:tr>
      <w:tr w:rsidR="004B65BE" w:rsidRPr="00A91D4D" w14:paraId="64CDF2E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DC6EA1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8CCAB6" w14:textId="358595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49991B" w14:textId="3BE0286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.2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839DB8" w14:textId="7ACF9B4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.2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464775" w14:textId="5DE3A9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2FFC0A" w14:textId="19E817F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0.3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E4EFBD" w14:textId="4C65C7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5.39 </w:t>
            </w:r>
          </w:p>
        </w:tc>
      </w:tr>
      <w:tr w:rsidR="004B65BE" w:rsidRPr="00A91D4D" w14:paraId="79B5A5E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CB8E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7E2ABE" w14:textId="742756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73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3A9709" w14:textId="4159C3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C11035" w14:textId="3751896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7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97963A" w14:textId="0991B6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765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6AE1CC" w14:textId="3E04DB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7.0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6527D3" w14:textId="2F96321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226.17 </w:t>
            </w:r>
          </w:p>
        </w:tc>
      </w:tr>
      <w:tr w:rsidR="004B65BE" w:rsidRPr="00A91D4D" w14:paraId="55CD20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A9E64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F52D75" w14:textId="3E65B9E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DDA34B" w14:textId="40B487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7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CE3A28" w14:textId="6FBDA6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7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99D611" w14:textId="167219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6133B" w14:textId="6C198E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0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0C9C18" w14:textId="68359A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00.17 </w:t>
            </w:r>
          </w:p>
        </w:tc>
      </w:tr>
      <w:tr w:rsidR="004B65BE" w:rsidRPr="00A91D4D" w14:paraId="3D6E0CE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6AA20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D5B317" w14:textId="43FA56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9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445213" w14:textId="0CC8450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5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0D58C6" w14:textId="5C47D59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2947.5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1394C6" w14:textId="5110F8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9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3F4F9E" w14:textId="7FF259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5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DE123B" w14:textId="5923D76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538.72 </w:t>
            </w:r>
          </w:p>
        </w:tc>
      </w:tr>
      <w:tr w:rsidR="004B65BE" w:rsidRPr="00A91D4D" w14:paraId="36DA6CC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F17C8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42E9BC" w14:textId="0628861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0DAEF4" w14:textId="0D19E8A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9FDC8CB" w14:textId="153E1D6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7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0CDAC8" w14:textId="2EA686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31E59F" w14:textId="41A81FA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8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430317" w14:textId="5234312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.28 </w:t>
            </w:r>
          </w:p>
        </w:tc>
      </w:tr>
      <w:tr w:rsidR="004B65BE" w:rsidRPr="00A91D4D" w14:paraId="32507FE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8C364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0B4B23" w14:textId="451B4B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6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4E559B" w14:textId="365287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36F79F" w14:textId="710A38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82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C66035" w14:textId="05CD44A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4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65BC1A" w14:textId="0F41A0A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75.7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EE0C08" w14:textId="4B0455B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28.17 </w:t>
            </w:r>
          </w:p>
        </w:tc>
      </w:tr>
      <w:tr w:rsidR="004B65BE" w:rsidRPr="00A91D4D" w14:paraId="4CCC95F7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47711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CA9E0E" w14:textId="6346CC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1E4DFC" w14:textId="4D4F257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2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A2A0A6" w14:textId="39E186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546.31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F9F3EC" w14:textId="73F913C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0F62B4" w14:textId="13BC1A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2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4A4F2F" w14:textId="05BC84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91.61 </w:t>
            </w:r>
          </w:p>
        </w:tc>
      </w:tr>
      <w:tr w:rsidR="004B65BE" w:rsidRPr="00A91D4D" w14:paraId="07CE67D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A2010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0ED471" w14:textId="3D2371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6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F8DDE7" w14:textId="53C504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7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659B24" w14:textId="48935CC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758.5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FDA513" w14:textId="28C8052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6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B27A15" w14:textId="4600824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7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02499A" w14:textId="55BDE2A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470.00 </w:t>
            </w:r>
          </w:p>
        </w:tc>
      </w:tr>
      <w:tr w:rsidR="004B65BE" w:rsidRPr="00A91D4D" w14:paraId="64ECCE8D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72AD9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79ADA8" w14:textId="457559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07C3EB" w14:textId="3F49E3C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1.7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F40FEC" w14:textId="46D472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1.7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713ACD1" w14:textId="6E4565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D9D732" w14:textId="3851B0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8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216A02" w14:textId="0CA7CBC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32.96 </w:t>
            </w:r>
          </w:p>
        </w:tc>
      </w:tr>
      <w:tr w:rsidR="004B65BE" w:rsidRPr="00A91D4D" w14:paraId="0517DB8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CF2C7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BAAA4A" w14:textId="320BF7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3A53B" w14:textId="0ACF34E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86CC28" w14:textId="3717C31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5300F5" w14:textId="3A4DD05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589C75" w14:textId="36441E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7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770C19" w14:textId="678365F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32.64 </w:t>
            </w:r>
          </w:p>
        </w:tc>
      </w:tr>
      <w:tr w:rsidR="004B65BE" w:rsidRPr="00A91D4D" w14:paraId="6097254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4D5F3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4BDD3C" w14:textId="0CF8F5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732F9F" w14:textId="094796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5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F6C505" w14:textId="2B056E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5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F13DFE" w14:textId="5E723C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E3DF55" w14:textId="110ED2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2.2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FBCA93" w14:textId="29A16F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4.86 </w:t>
            </w:r>
          </w:p>
        </w:tc>
      </w:tr>
      <w:tr w:rsidR="004B65BE" w:rsidRPr="00A91D4D" w14:paraId="1F4F4F4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7DA6E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79AA49" w14:textId="6C82320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6AAB5" w14:textId="07E7A4E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3.5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4FA2B7" w14:textId="78651D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96.3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2232D4" w14:textId="06CAF30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3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04BB85" w14:textId="5F8009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9AA240" w14:textId="438DB5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2.49 </w:t>
            </w:r>
          </w:p>
        </w:tc>
      </w:tr>
      <w:tr w:rsidR="004B65BE" w:rsidRPr="00A91D4D" w14:paraId="3E95AA9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A17BC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16A6D0" w14:textId="579DE1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0A3668" w14:textId="616FA8B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3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D5FA24" w14:textId="20D8BC9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3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A000F" w14:textId="4EBC2E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111624" w14:textId="137A2C5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8B42FD" w14:textId="014885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4.22 </w:t>
            </w:r>
          </w:p>
        </w:tc>
      </w:tr>
      <w:tr w:rsidR="004B65BE" w:rsidRPr="00A91D4D" w14:paraId="59B821D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BD618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53649E" w14:textId="15E8CB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47BC72" w14:textId="648EF09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8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1519FB" w14:textId="2EB7D3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45.2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92B7B5" w14:textId="4C88326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29E689A" w14:textId="16CD968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.8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1FD195" w14:textId="640C635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3.14 </w:t>
            </w:r>
          </w:p>
        </w:tc>
      </w:tr>
      <w:tr w:rsidR="004B65BE" w:rsidRPr="00A91D4D" w14:paraId="4CC529C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7F7E1D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A0DF88" w14:textId="553CDBD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AC5518" w14:textId="4A75E73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3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49811D" w14:textId="575E0CD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3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EB1810" w14:textId="09F9BA7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07189E" w14:textId="523989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485A83" w14:textId="40ABD41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.26 </w:t>
            </w:r>
          </w:p>
        </w:tc>
      </w:tr>
      <w:tr w:rsidR="004B65BE" w:rsidRPr="00A91D4D" w14:paraId="07D72A8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DFCCF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C7299A" w14:textId="5152979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93B4D0" w14:textId="208127F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4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C6E6D" w14:textId="31B4F93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4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74FD6D" w14:textId="7FC1483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2B106C" w14:textId="4DC71A6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.9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1C032" w14:textId="2C4011C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2.63 </w:t>
            </w:r>
          </w:p>
        </w:tc>
      </w:tr>
      <w:tr w:rsidR="004B65BE" w:rsidRPr="00A91D4D" w14:paraId="67ABC6F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86B03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240D66" w14:textId="1CA3BC5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4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22B17B" w14:textId="49393CB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5.8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FFBB11" w14:textId="74B418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256.9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B82690" w14:textId="0C8899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AC1C4F" w14:textId="50308B7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1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6CCCD" w14:textId="73D43F0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475.90 </w:t>
            </w:r>
          </w:p>
        </w:tc>
      </w:tr>
      <w:tr w:rsidR="004B65BE" w:rsidRPr="00A91D4D" w14:paraId="154A383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FCBA3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7F8FB7" w14:textId="3E3C5D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B935E0" w14:textId="0C8B75F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1.9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549669" w14:textId="70B945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47.51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1B1149" w14:textId="437B983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08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7300E0" w14:textId="187E76A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2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F565AB" w14:textId="34894C9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94.65 </w:t>
            </w:r>
          </w:p>
        </w:tc>
      </w:tr>
      <w:tr w:rsidR="004B65BE" w:rsidRPr="00A91D4D" w14:paraId="77B03B6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5BBA2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011CAB" w14:textId="7A3AC9B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B5B64B" w14:textId="3AB93B2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0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1F43D8" w14:textId="2163124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7AA530" w14:textId="199605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1FF59B" w14:textId="7ADB86B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6.2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1E2CFA" w14:textId="15748E7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0.76 </w:t>
            </w:r>
          </w:p>
        </w:tc>
      </w:tr>
      <w:tr w:rsidR="004B65BE" w:rsidRPr="00A91D4D" w14:paraId="2EE41D3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E49ED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AD5FB6" w14:textId="35AB9D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1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3DB445" w14:textId="58041B4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2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3964CE" w14:textId="2BE718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101.2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DCECFC" w14:textId="1091CB5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7C313A" w14:textId="5D2B81B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8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7941F6" w14:textId="565B705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826.79 </w:t>
            </w:r>
          </w:p>
        </w:tc>
      </w:tr>
      <w:tr w:rsidR="004B65BE" w:rsidRPr="00A91D4D" w14:paraId="626418F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4165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ED2FBD" w14:textId="489ED56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5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4D53CF" w14:textId="067B19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4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94EE82" w14:textId="1B53AF3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398.3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EE7EB" w14:textId="57709BD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49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3CB0F" w14:textId="082B822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4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71CA22" w14:textId="663D8F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879.33 </w:t>
            </w:r>
          </w:p>
        </w:tc>
      </w:tr>
      <w:tr w:rsidR="004B65BE" w:rsidRPr="00A91D4D" w14:paraId="156B5A6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51FD3A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0725BA" w14:textId="6ABCF7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3F20AC" w14:textId="40E732E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9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D520A1" w14:textId="02BA827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9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519887" w14:textId="70A354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555D4B" w14:textId="557EF2F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.9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E8CF74" w14:textId="5AC5E10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36.07 </w:t>
            </w:r>
          </w:p>
        </w:tc>
      </w:tr>
      <w:tr w:rsidR="004B65BE" w:rsidRPr="00A91D4D" w14:paraId="5ABD3D9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76E86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BF3F04" w14:textId="368560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081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E156BD" w14:textId="69C4FBD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.8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C98C25" w14:textId="6A3F07E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597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B12281A" w14:textId="0EF0C5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1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996449" w14:textId="0543812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6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A8FB4B" w14:textId="4853C91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528.92 </w:t>
            </w:r>
          </w:p>
        </w:tc>
      </w:tr>
      <w:tr w:rsidR="004B65BE" w:rsidRPr="00A91D4D" w14:paraId="7CA7587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F1D14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F68CCC" w14:textId="0FBC65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0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845F8E" w14:textId="7AFF37F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1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527E36" w14:textId="5F82E4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670.3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C0BD3B" w14:textId="1CBC12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282B38" w14:textId="07055D4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0ED252" w14:textId="66F905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3.94 </w:t>
            </w:r>
          </w:p>
        </w:tc>
      </w:tr>
      <w:tr w:rsidR="004B65BE" w:rsidRPr="00A91D4D" w14:paraId="5D7A6BB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FAEFA1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C7D81E" w14:textId="59FCC4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4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BACE90" w14:textId="040ABE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1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935816" w14:textId="200D223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88.2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A6FB70" w14:textId="76EFFB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7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08E16A" w14:textId="617F2E2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4.8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BC5E4D" w14:textId="71B792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5.99 </w:t>
            </w:r>
          </w:p>
        </w:tc>
      </w:tr>
      <w:tr w:rsidR="004B65BE" w:rsidRPr="00A91D4D" w14:paraId="73D215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82363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670923" w14:textId="0DFB8A9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4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D67B27" w14:textId="79AC28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9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3F4F2C" w14:textId="45C2D11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95.0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CD3A2E" w14:textId="485EE9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0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3DBF77" w14:textId="61715C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.6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E72062" w14:textId="7BFEC3E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44.14 </w:t>
            </w:r>
          </w:p>
        </w:tc>
      </w:tr>
      <w:tr w:rsidR="004B65BE" w:rsidRPr="00A91D4D" w14:paraId="05D3B25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95C7D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21509C" w14:textId="7851D4B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1E5D04" w14:textId="06BE7A0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E35551" w14:textId="717B92C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41.5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64CEFBA" w14:textId="3DB48FB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956A3D" w14:textId="76FF9AF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19A4CA" w14:textId="4D97A8F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6.19 </w:t>
            </w:r>
          </w:p>
        </w:tc>
      </w:tr>
      <w:tr w:rsidR="004B65BE" w:rsidRPr="00A91D4D" w14:paraId="48DCCDB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6CE4E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9762F0" w14:textId="2458BC7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274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BB8149" w14:textId="413F672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7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5B76CF" w14:textId="3CE5967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7520.5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E999E6" w14:textId="5F91913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3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C1D6F6" w14:textId="43F379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605D01" w14:textId="7306E9E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786.83 </w:t>
            </w:r>
          </w:p>
        </w:tc>
      </w:tr>
      <w:tr w:rsidR="004B65BE" w:rsidRPr="00A91D4D" w14:paraId="034F696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CC30C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793471" w14:textId="738B20A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1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DD9238" w14:textId="5D8D2E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3F268B" w14:textId="25061F8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14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B65ED0" w14:textId="377AB31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6033DE" w14:textId="01DE7F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B2B17B" w14:textId="1F76946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06.61 </w:t>
            </w:r>
          </w:p>
        </w:tc>
      </w:tr>
      <w:tr w:rsidR="004B65BE" w:rsidRPr="00A91D4D" w14:paraId="622D5F7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8AF387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AD3F7D" w14:textId="3D6CC2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8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6966CC" w14:textId="1365201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.8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993F0F" w14:textId="0FDA924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044.2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214D69A" w14:textId="2F03B39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32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79AC9B" w14:textId="1428FAB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.6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DFAE45" w14:textId="7E94A3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594.73 </w:t>
            </w:r>
          </w:p>
        </w:tc>
      </w:tr>
      <w:tr w:rsidR="004B65BE" w:rsidRPr="00A91D4D" w14:paraId="610C847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B510C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50ADDB" w14:textId="4BD078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3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2A7A10" w14:textId="1D33639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6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997794" w14:textId="62D3437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19.3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8D3258" w14:textId="6B19014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1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D1420C" w14:textId="184136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.3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DF855F" w14:textId="123DB4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057.28 </w:t>
            </w:r>
          </w:p>
        </w:tc>
      </w:tr>
      <w:tr w:rsidR="004B65BE" w:rsidRPr="00A91D4D" w14:paraId="35C82D2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43E70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040C02" w14:textId="65C9DA2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4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4D6F3C" w14:textId="75E4CEE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.8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B127B6" w14:textId="526CF3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201.9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4D65EE" w14:textId="2618E53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3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4C3C32" w14:textId="5F0C9A1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AE10D2" w14:textId="6194394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80.71 </w:t>
            </w:r>
          </w:p>
        </w:tc>
      </w:tr>
      <w:tr w:rsidR="004B65BE" w:rsidRPr="00A91D4D" w14:paraId="7785077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78AAA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3783B6" w14:textId="322A7FB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8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C4BC0D" w14:textId="4F3A8D6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4.4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6F1DE2" w14:textId="25DAC78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274.9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DA34CD" w14:textId="2BB037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64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28842D" w14:textId="5D97B53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6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96374CE" w14:textId="7987C3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47.49 </w:t>
            </w:r>
          </w:p>
        </w:tc>
      </w:tr>
      <w:tr w:rsidR="004B65BE" w:rsidRPr="00A91D4D" w14:paraId="46592DF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7C00D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387917" w14:textId="00A0EB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8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8A4A69" w14:textId="07E17C1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7.4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A557CEF" w14:textId="300579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2868.0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A687B0" w14:textId="783C196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3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01A84" w14:textId="20378D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7.9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F620E7" w14:textId="08434C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17.06 </w:t>
            </w:r>
          </w:p>
        </w:tc>
      </w:tr>
      <w:tr w:rsidR="004B65BE" w:rsidRPr="00A91D4D" w14:paraId="43FA1997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4418D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7ADDD4" w14:textId="07378A6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06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9CFE68" w14:textId="1D5068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2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D8C74E" w14:textId="28AE847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9754.3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62C7EB" w14:textId="53F16DB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35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D9C27E9" w14:textId="001738C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4.2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B3EF8F" w14:textId="4EE3D00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786.41 </w:t>
            </w:r>
          </w:p>
        </w:tc>
      </w:tr>
      <w:tr w:rsidR="004B65BE" w:rsidRPr="00A91D4D" w14:paraId="3DC1F39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B48B1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4A1939" w14:textId="7D3D969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96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B68E60" w14:textId="5BCD78D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6.3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80DD95" w14:textId="142AE1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7826.8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C15566" w14:textId="7EAD57B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F613B4" w14:textId="25E6890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0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5EBE94" w14:textId="0570760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576.23 </w:t>
            </w:r>
          </w:p>
        </w:tc>
      </w:tr>
      <w:tr w:rsidR="004B65BE" w:rsidRPr="00A91D4D" w14:paraId="7A879F0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4AB51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702283" w14:textId="6A79A6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0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E8E145" w14:textId="76AEE86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2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16DA33" w14:textId="377AF9B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268.2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BDB0F8" w14:textId="38AE7E4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63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3AD6CA" w14:textId="3012439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0.3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4EBBCE" w14:textId="47F2EF2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26.73 </w:t>
            </w:r>
          </w:p>
        </w:tc>
      </w:tr>
      <w:tr w:rsidR="004B65BE" w:rsidRPr="00A91D4D" w14:paraId="3A53B5A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EDD86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935B5B" w14:textId="541D5D8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5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A248289" w14:textId="7B2415C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7.6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5B07865" w14:textId="6CA855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50.4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077E20" w14:textId="3E8C5A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5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7E7DC0" w14:textId="08FD7BF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1.9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AAE658" w14:textId="5034E9B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74.20 </w:t>
            </w:r>
          </w:p>
        </w:tc>
      </w:tr>
      <w:tr w:rsidR="004B65BE" w:rsidRPr="00A91D4D" w14:paraId="5D18294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6BBE6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7431E3" w14:textId="3D89F97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0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AA9B58" w14:textId="1F9414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165C8D" w14:textId="5EC4A46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815.1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E98869" w14:textId="2F0FBC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5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2C8EE" w14:textId="1D4AD2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2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8359C8" w14:textId="702D66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49.99 </w:t>
            </w:r>
          </w:p>
        </w:tc>
      </w:tr>
      <w:tr w:rsidR="004B65BE" w:rsidRPr="00A91D4D" w14:paraId="613CDBB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F501B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4F3FF8" w14:textId="31019A9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441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55BDF3" w14:textId="2263A3C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4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4EE3C" w14:textId="64544DE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48.3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142B9F" w14:textId="6DB0E5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7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DA3299" w14:textId="0413D8F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8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D40E7F" w14:textId="0B72FA1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120.55 </w:t>
            </w:r>
          </w:p>
        </w:tc>
      </w:tr>
      <w:tr w:rsidR="004B65BE" w:rsidRPr="00A91D4D" w14:paraId="21B93EF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C6543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9AE162" w14:textId="19B3DBE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C5470B" w14:textId="5E0FEAA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432DB0" w14:textId="583E04C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3C97BA" w14:textId="610C787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2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95656D" w14:textId="19EC69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4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6102E8" w14:textId="61AEC5A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535.40 </w:t>
            </w:r>
          </w:p>
        </w:tc>
      </w:tr>
      <w:tr w:rsidR="004B65BE" w:rsidRPr="00A91D4D" w14:paraId="6FD19BC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B09A6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1FA4F3" w14:textId="456303B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6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07E814" w14:textId="6E311F5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5F0D07" w14:textId="51B25DD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72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837D23" w14:textId="7A392E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58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649F5F" w14:textId="553C4B9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4302DC" w14:textId="4E3C5D3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sz w:val="18"/>
                <w:szCs w:val="18"/>
              </w:rPr>
              <w:t xml:space="preserve">196117.73 </w:t>
            </w:r>
          </w:p>
        </w:tc>
      </w:tr>
      <w:tr w:rsidR="004B65BE" w:rsidRPr="00A91D4D" w14:paraId="20334AC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52ADD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E3C495" w14:textId="7BFBD18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752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F959CD" w14:textId="6AE7BA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F6E6DC" w14:textId="56AC1D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4415.1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037A83" w14:textId="194FA5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665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7FBF58" w14:textId="1BDAE92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2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DC5EF3" w14:textId="70900BC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957.35 </w:t>
            </w:r>
          </w:p>
        </w:tc>
      </w:tr>
      <w:tr w:rsidR="004B65BE" w:rsidRPr="00A91D4D" w14:paraId="170EDCB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948A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F41E22" w14:textId="34874E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34C982" w14:textId="501FD4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233AD1" w14:textId="489CB7B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8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9465C6" w14:textId="547EAE4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11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1154D1" w14:textId="1CA9FC3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EFA161" w14:textId="338FC0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415.05 </w:t>
            </w:r>
          </w:p>
        </w:tc>
      </w:tr>
      <w:tr w:rsidR="004B65BE" w:rsidRPr="00A91D4D" w14:paraId="0CAECC8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35D6C2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7CA380" w14:textId="038B34C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44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9922DD" w14:textId="0285F2C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7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DB6F6C" w14:textId="2B28E9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661.3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4E54E1" w14:textId="245223A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18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1B22FD" w14:textId="38D0A28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0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1A294A" w14:textId="4425ED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468.21 </w:t>
            </w:r>
          </w:p>
        </w:tc>
      </w:tr>
      <w:tr w:rsidR="004B65BE" w:rsidRPr="00A91D4D" w14:paraId="72A593E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E85BC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160F93" w14:textId="7922349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7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606745" w14:textId="008055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6BF6D" w14:textId="093A9C8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3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CA67A6" w14:textId="58A068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66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F74E35" w14:textId="728067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8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800751" w14:textId="61C5746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6978.07 </w:t>
            </w:r>
          </w:p>
        </w:tc>
      </w:tr>
      <w:tr w:rsidR="004B65BE" w:rsidRPr="00A91D4D" w14:paraId="0A16BA0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26F65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C4DB64" w14:textId="4C080B9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618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21743A" w14:textId="7325DD7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9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74BA4C" w14:textId="2AC634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2836.4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1BDEA9" w14:textId="6567970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379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39C632" w14:textId="6B071B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2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754CF9" w14:textId="2356179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054.26 </w:t>
            </w:r>
          </w:p>
        </w:tc>
      </w:tr>
      <w:tr w:rsidR="004B65BE" w:rsidRPr="00A91D4D" w14:paraId="0696636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EAB87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B4847A" w14:textId="338E6A4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63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4B19D5" w14:textId="04908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2ACE3A" w14:textId="1482FC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4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367CB6" w14:textId="0B8A0DA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49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5B0C56" w14:textId="67EEDF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.7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F51E40" w14:textId="468689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773.98 </w:t>
            </w:r>
          </w:p>
        </w:tc>
      </w:tr>
      <w:tr w:rsidR="004B65BE" w:rsidRPr="00A91D4D" w14:paraId="62A4D5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6F49E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729EE0" w14:textId="53968A2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4305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45B231" w14:textId="0FF70D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D1F231" w14:textId="541166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397488.6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452D53" w14:textId="6159260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347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BE895BB" w14:textId="360C1AB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C4F2D7" w14:textId="3A3817C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35017.23 </w:t>
            </w:r>
          </w:p>
        </w:tc>
      </w:tr>
      <w:tr w:rsidR="004B65BE" w:rsidRPr="00A91D4D" w14:paraId="5E5B1ED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A566A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60A9C1" w14:textId="229EF0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01669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5D1FB7" w14:textId="56CFBEE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9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9677B5" w14:textId="499827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004754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7B5EDB" w14:textId="70F6B23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6970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F2B406" w14:textId="15C5475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8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F13A6C" w14:textId="638F16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sz w:val="18"/>
                <w:szCs w:val="18"/>
              </w:rPr>
              <w:t xml:space="preserve">3170028.38 </w:t>
            </w:r>
          </w:p>
        </w:tc>
      </w:tr>
      <w:tr w:rsidR="004B65BE" w:rsidRPr="00A91D4D" w14:paraId="1CF1952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BA331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478453" w14:textId="095586A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98564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AC451C" w14:textId="7BA39F4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6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E41EA9" w14:textId="4CCBCEF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773907.5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790AEA" w14:textId="03F061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595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A4A4D3" w14:textId="7825540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1.2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2540931" w14:textId="1F3D6F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6295.91 </w:t>
            </w:r>
          </w:p>
        </w:tc>
      </w:tr>
      <w:tr w:rsidR="004B65BE" w:rsidRPr="00A91D4D" w14:paraId="49E862D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F32EC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55E0E1" w14:textId="17AF7D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84788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A10343" w14:textId="3BD2A35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4.7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06EDEA" w14:textId="51DC3D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88699.7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E21C46" w14:textId="44794B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5244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63836B" w14:textId="0445A3D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B57F7B" w14:textId="1720FE9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52778.32 </w:t>
            </w:r>
          </w:p>
        </w:tc>
      </w:tr>
      <w:tr w:rsidR="004B65BE" w:rsidRPr="00A91D4D" w14:paraId="5DD3960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24545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C4EBC4" w14:textId="3EB45F7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6901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95ADC5" w14:textId="2A40DB2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384A2A" w14:textId="42A129B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025145.5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38200CE" w14:textId="0218FDB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1601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65A69F" w14:textId="2E46A1E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1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B5D5AF" w14:textId="09FCEA2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16320.81 </w:t>
            </w:r>
          </w:p>
        </w:tc>
      </w:tr>
      <w:tr w:rsidR="004B65BE" w:rsidRPr="00A91D4D" w14:paraId="6AAA4DA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307E1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62EF01" w14:textId="5F4B8E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6932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77FCB7" w14:textId="63E69E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5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26BBFE" w14:textId="65E769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03800.9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06CC01" w14:textId="7B71DF2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90860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CCF5D6" w14:textId="236C486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6000AC7" w14:textId="3B66AB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908910.02 </w:t>
            </w:r>
          </w:p>
        </w:tc>
      </w:tr>
      <w:tr w:rsidR="004B65BE" w:rsidRPr="00A91D4D" w14:paraId="6AB7350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7300C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3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F2843A" w14:textId="6F4119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5859.00 </w:t>
            </w:r>
          </w:p>
        </w:tc>
        <w:tc>
          <w:tcPr>
            <w:tcW w:w="10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2C7710C" w14:textId="5AC93AD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29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48BA3F" w14:textId="5EAC71D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349721.6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1DB10B" w14:textId="062E58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53802.00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1DC8A4" w14:textId="245F07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88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A706A7" w14:textId="13CAD31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54112.77 </w:t>
            </w:r>
          </w:p>
        </w:tc>
      </w:tr>
      <w:tr w:rsidR="004B65BE" w:rsidRPr="00A91D4D" w14:paraId="331FF84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79E06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A386C0" w14:textId="6621FC9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655332.00 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751C5D" w14:textId="7E0E51F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22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CDE07E" w14:textId="7C442D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709365.78 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2A3144" w14:textId="48A9DD5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695909.00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B0E256" w14:textId="52C265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36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0E7AE8B" w14:textId="2211EAD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696215.56 </w:t>
            </w:r>
          </w:p>
        </w:tc>
      </w:tr>
    </w:tbl>
    <w:p w14:paraId="5EF658A3" w14:textId="77777777" w:rsidR="00A62325" w:rsidRDefault="00000000"/>
    <w:sectPr w:rsidR="00A623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B0E8F6" w14:textId="77777777" w:rsidR="00115309" w:rsidRDefault="00115309" w:rsidP="00A91D4D">
      <w:r>
        <w:separator/>
      </w:r>
    </w:p>
  </w:endnote>
  <w:endnote w:type="continuationSeparator" w:id="0">
    <w:p w14:paraId="584E10F9" w14:textId="77777777" w:rsidR="00115309" w:rsidRDefault="00115309" w:rsidP="00A91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817959" w14:textId="77777777" w:rsidR="00115309" w:rsidRDefault="00115309" w:rsidP="00A91D4D">
      <w:r>
        <w:separator/>
      </w:r>
    </w:p>
  </w:footnote>
  <w:footnote w:type="continuationSeparator" w:id="0">
    <w:p w14:paraId="598DF9CE" w14:textId="77777777" w:rsidR="00115309" w:rsidRDefault="00115309" w:rsidP="00A91D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2757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18B45E1B"/>
    <w:multiLevelType w:val="multilevel"/>
    <w:tmpl w:val="6952F3B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2B510223"/>
    <w:multiLevelType w:val="multilevel"/>
    <w:tmpl w:val="FCE6B94E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3920451B"/>
    <w:multiLevelType w:val="hybridMultilevel"/>
    <w:tmpl w:val="BD4EFF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2253B02"/>
    <w:multiLevelType w:val="multilevel"/>
    <w:tmpl w:val="42253B0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5" w15:restartNumberingAfterBreak="0">
    <w:nsid w:val="43205D9B"/>
    <w:multiLevelType w:val="multilevel"/>
    <w:tmpl w:val="6952F3B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6" w15:restartNumberingAfterBreak="0">
    <w:nsid w:val="4E5C6214"/>
    <w:multiLevelType w:val="hybridMultilevel"/>
    <w:tmpl w:val="DB68D23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CA544A"/>
    <w:multiLevelType w:val="singleLevel"/>
    <w:tmpl w:val="52CA544A"/>
    <w:lvl w:ilvl="0">
      <w:start w:val="1"/>
      <w:numFmt w:val="decimal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 w15:restartNumberingAfterBreak="0">
    <w:nsid w:val="66B321E5"/>
    <w:multiLevelType w:val="multilevel"/>
    <w:tmpl w:val="18CA63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b/>
        <w:bCs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6C0D7A26"/>
    <w:multiLevelType w:val="multilevel"/>
    <w:tmpl w:val="43205D9B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10" w15:restartNumberingAfterBreak="0">
    <w:nsid w:val="7F4C58E3"/>
    <w:multiLevelType w:val="multilevel"/>
    <w:tmpl w:val="B246C66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1820533958">
    <w:abstractNumId w:val="7"/>
  </w:num>
  <w:num w:numId="2" w16cid:durableId="1750883102">
    <w:abstractNumId w:val="8"/>
  </w:num>
  <w:num w:numId="3" w16cid:durableId="1317806847">
    <w:abstractNumId w:val="5"/>
  </w:num>
  <w:num w:numId="4" w16cid:durableId="1492017812">
    <w:abstractNumId w:val="4"/>
  </w:num>
  <w:num w:numId="5" w16cid:durableId="132984303">
    <w:abstractNumId w:val="2"/>
  </w:num>
  <w:num w:numId="6" w16cid:durableId="1629781851">
    <w:abstractNumId w:val="9"/>
  </w:num>
  <w:num w:numId="7" w16cid:durableId="338387105">
    <w:abstractNumId w:val="1"/>
  </w:num>
  <w:num w:numId="8" w16cid:durableId="1208761413">
    <w:abstractNumId w:val="0"/>
  </w:num>
  <w:num w:numId="9" w16cid:durableId="1350334452">
    <w:abstractNumId w:val="6"/>
  </w:num>
  <w:num w:numId="10" w16cid:durableId="279993568">
    <w:abstractNumId w:val="10"/>
  </w:num>
  <w:num w:numId="11" w16cid:durableId="105809156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16F3"/>
    <w:rsid w:val="00115309"/>
    <w:rsid w:val="001A09B7"/>
    <w:rsid w:val="002625B3"/>
    <w:rsid w:val="002748F8"/>
    <w:rsid w:val="004B65BE"/>
    <w:rsid w:val="00510873"/>
    <w:rsid w:val="007E55BB"/>
    <w:rsid w:val="009933FD"/>
    <w:rsid w:val="00A91D4D"/>
    <w:rsid w:val="00B216F3"/>
    <w:rsid w:val="00BD0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6BAAAE"/>
  <w15:chartTrackingRefBased/>
  <w15:docId w15:val="{81CB04E5-63C4-4BA9-A7BC-5B17EA86A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91D4D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color w:val="000000"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91D4D"/>
    <w:pPr>
      <w:keepNext/>
      <w:keepLines/>
      <w:spacing w:before="260" w:after="260" w:line="416" w:lineRule="auto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A91D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A91D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91D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91D4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91D4D"/>
    <w:rPr>
      <w:rFonts w:ascii="Times New Roman" w:eastAsia="宋体" w:hAnsi="Times New Roman" w:cs="Times New Roman"/>
      <w:b/>
      <w:bCs/>
      <w:color w:val="000000"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A91D4D"/>
    <w:pPr>
      <w:keepNext/>
      <w:keepLines/>
      <w:spacing w:before="260" w:after="260" w:line="416" w:lineRule="auto"/>
      <w:outlineLvl w:val="1"/>
    </w:pPr>
    <w:rPr>
      <w:rFonts w:ascii="Calibri Light" w:eastAsia="宋体" w:hAnsi="Calibri Light" w:cs="Times New Roman"/>
      <w:b/>
      <w:bCs/>
      <w:color w:val="000000"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A91D4D"/>
  </w:style>
  <w:style w:type="character" w:customStyle="1" w:styleId="20">
    <w:name w:val="标题 2 字符"/>
    <w:basedOn w:val="a0"/>
    <w:link w:val="2"/>
    <w:uiPriority w:val="9"/>
    <w:rsid w:val="00A91D4D"/>
    <w:rPr>
      <w:rFonts w:ascii="Calibri Light" w:eastAsia="宋体" w:hAnsi="Calibri Light" w:cs="Times New Roman"/>
      <w:b/>
      <w:bCs/>
      <w:sz w:val="32"/>
      <w:szCs w:val="32"/>
    </w:rPr>
  </w:style>
  <w:style w:type="paragraph" w:styleId="a7">
    <w:name w:val="Balloon Text"/>
    <w:basedOn w:val="a"/>
    <w:link w:val="a8"/>
    <w:uiPriority w:val="99"/>
    <w:semiHidden/>
    <w:unhideWhenUsed/>
    <w:qFormat/>
    <w:rsid w:val="00A91D4D"/>
    <w:rPr>
      <w:rFonts w:ascii="宋体" w:eastAsia="宋体" w:hAnsi="Times New Roman" w:cs="Times New Roman"/>
      <w:color w:val="000000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qFormat/>
    <w:rsid w:val="00A91D4D"/>
    <w:rPr>
      <w:rFonts w:ascii="宋体" w:eastAsia="宋体" w:hAnsi="Times New Roman" w:cs="Times New Roman"/>
      <w:color w:val="000000"/>
      <w:sz w:val="18"/>
      <w:szCs w:val="18"/>
    </w:rPr>
  </w:style>
  <w:style w:type="paragraph" w:styleId="a9">
    <w:name w:val="Normal (Web)"/>
    <w:basedOn w:val="a"/>
    <w:uiPriority w:val="99"/>
    <w:unhideWhenUsed/>
    <w:qFormat/>
    <w:rsid w:val="00A91D4D"/>
    <w:pPr>
      <w:spacing w:before="100" w:beforeAutospacing="1" w:after="100" w:afterAutospacing="1"/>
      <w:jc w:val="left"/>
    </w:pPr>
    <w:rPr>
      <w:rFonts w:ascii="Calibri" w:eastAsia="宋体" w:hAnsi="Calibri" w:cs="Times New Roman"/>
      <w:color w:val="000000"/>
      <w:kern w:val="0"/>
      <w:sz w:val="24"/>
      <w:szCs w:val="24"/>
    </w:rPr>
  </w:style>
  <w:style w:type="table" w:styleId="aa">
    <w:name w:val="Table Grid"/>
    <w:basedOn w:val="a1"/>
    <w:uiPriority w:val="39"/>
    <w:qFormat/>
    <w:rsid w:val="00A91D4D"/>
    <w:rPr>
      <w:rFonts w:ascii="Times New Roman" w:eastAsia="宋体" w:hAnsi="Times New Roman" w:cs="Times New Roman"/>
      <w:color w:val="000000"/>
      <w:sz w:val="24"/>
      <w:szCs w:val="3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sid w:val="00A91D4D"/>
    <w:rPr>
      <w:b/>
      <w:bCs/>
    </w:rPr>
  </w:style>
  <w:style w:type="character" w:customStyle="1" w:styleId="12">
    <w:name w:val="超链接1"/>
    <w:basedOn w:val="a0"/>
    <w:uiPriority w:val="99"/>
    <w:unhideWhenUsed/>
    <w:qFormat/>
    <w:rsid w:val="00A91D4D"/>
    <w:rPr>
      <w:color w:val="0563C1"/>
      <w:u w:val="single"/>
    </w:rPr>
  </w:style>
  <w:style w:type="paragraph" w:styleId="ac">
    <w:name w:val="List Paragraph"/>
    <w:basedOn w:val="a"/>
    <w:uiPriority w:val="34"/>
    <w:qFormat/>
    <w:rsid w:val="00A91D4D"/>
    <w:pPr>
      <w:ind w:firstLineChars="200" w:firstLine="420"/>
    </w:pPr>
    <w:rPr>
      <w:rFonts w:ascii="Times New Roman" w:eastAsia="宋体" w:hAnsi="Times New Roman" w:cs="Times New Roman"/>
      <w:color w:val="000000"/>
      <w:sz w:val="24"/>
      <w:szCs w:val="36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91D4D"/>
    <w:pPr>
      <w:tabs>
        <w:tab w:val="center" w:pos="4160"/>
        <w:tab w:val="right" w:pos="8300"/>
      </w:tabs>
      <w:spacing w:line="300" w:lineRule="exact"/>
      <w:ind w:firstLine="420"/>
    </w:pPr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qFormat/>
    <w:rsid w:val="00A91D4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Text">
    <w:name w:val="Text"/>
    <w:basedOn w:val="a"/>
    <w:qFormat/>
    <w:rsid w:val="00A91D4D"/>
    <w:pPr>
      <w:spacing w:line="252" w:lineRule="auto"/>
      <w:ind w:firstLine="202"/>
    </w:pPr>
    <w:rPr>
      <w:rFonts w:ascii="Times New Roman" w:eastAsia="宋体" w:hAnsi="Times New Roman" w:cs="Times New Roman"/>
      <w:color w:val="000000"/>
      <w:kern w:val="0"/>
      <w:sz w:val="20"/>
      <w:szCs w:val="20"/>
      <w:lang w:eastAsia="en-US"/>
    </w:rPr>
  </w:style>
  <w:style w:type="paragraph" w:customStyle="1" w:styleId="13">
    <w:name w:val="正文1"/>
    <w:qFormat/>
    <w:rsid w:val="00A91D4D"/>
    <w:pPr>
      <w:jc w:val="both"/>
    </w:pPr>
    <w:rPr>
      <w:rFonts w:ascii="Times New Roman" w:eastAsia="宋体" w:hAnsi="Times New Roman" w:cs="Times New Roman"/>
      <w:color w:val="000000"/>
      <w:szCs w:val="21"/>
    </w:rPr>
  </w:style>
  <w:style w:type="character" w:styleId="ad">
    <w:name w:val="Placeholder Text"/>
    <w:basedOn w:val="a0"/>
    <w:uiPriority w:val="99"/>
    <w:semiHidden/>
    <w:qFormat/>
    <w:rsid w:val="00A91D4D"/>
    <w:rPr>
      <w:color w:val="808080"/>
    </w:rPr>
  </w:style>
  <w:style w:type="paragraph" w:customStyle="1" w:styleId="22">
    <w:name w:val="列出段落2"/>
    <w:basedOn w:val="a"/>
    <w:qFormat/>
    <w:rsid w:val="00A91D4D"/>
    <w:pPr>
      <w:ind w:firstLineChars="200" w:firstLine="420"/>
    </w:pPr>
    <w:rPr>
      <w:rFonts w:ascii="Calibri" w:eastAsia="宋体" w:hAnsi="Calibri" w:cs="Times New Roman"/>
      <w:color w:val="000000"/>
      <w:sz w:val="24"/>
      <w:szCs w:val="21"/>
    </w:rPr>
  </w:style>
  <w:style w:type="paragraph" w:customStyle="1" w:styleId="14">
    <w:name w:val="列出段落1"/>
    <w:basedOn w:val="a"/>
    <w:qFormat/>
    <w:rsid w:val="00A91D4D"/>
    <w:pPr>
      <w:ind w:firstLineChars="200" w:firstLine="420"/>
    </w:pPr>
    <w:rPr>
      <w:rFonts w:ascii="Calibri" w:eastAsia="宋体" w:hAnsi="Calibri" w:cs="Times New Roman"/>
      <w:color w:val="000000"/>
      <w:sz w:val="24"/>
      <w:szCs w:val="21"/>
    </w:rPr>
  </w:style>
  <w:style w:type="paragraph" w:customStyle="1" w:styleId="references">
    <w:name w:val="references"/>
    <w:qFormat/>
    <w:rsid w:val="00A91D4D"/>
    <w:pPr>
      <w:tabs>
        <w:tab w:val="left" w:pos="360"/>
      </w:tabs>
      <w:spacing w:after="50" w:line="180" w:lineRule="exact"/>
      <w:ind w:left="360" w:hanging="360"/>
      <w:jc w:val="both"/>
    </w:pPr>
    <w:rPr>
      <w:rFonts w:ascii="Times New Roman" w:eastAsia="MS Mincho" w:hAnsi="Times New Roman" w:cs="Times New Roman"/>
      <w:color w:val="000000"/>
      <w:sz w:val="16"/>
      <w:szCs w:val="16"/>
      <w:lang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sid w:val="00A91D4D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qFormat/>
    <w:rsid w:val="00A91D4D"/>
    <w:pPr>
      <w:jc w:val="center"/>
    </w:pPr>
    <w:rPr>
      <w:rFonts w:ascii="Calibri" w:eastAsia="宋体" w:hAnsi="Calibri" w:cs="Calibri"/>
      <w:color w:val="000000"/>
      <w:sz w:val="24"/>
      <w:szCs w:val="36"/>
    </w:rPr>
  </w:style>
  <w:style w:type="character" w:customStyle="1" w:styleId="EndNoteBibliographyTitle0">
    <w:name w:val="EndNote Bibliography Title 字符"/>
    <w:basedOn w:val="a0"/>
    <w:link w:val="EndNoteBibliographyTitle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paragraph" w:customStyle="1" w:styleId="EndNoteBibliography">
    <w:name w:val="EndNote Bibliography"/>
    <w:basedOn w:val="a"/>
    <w:link w:val="EndNoteBibliography0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character" w:customStyle="1" w:styleId="EndNoteBibliography0">
    <w:name w:val="EndNote Bibliography 字符"/>
    <w:basedOn w:val="a0"/>
    <w:link w:val="EndNoteBibliography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character" w:customStyle="1" w:styleId="ql-font-yahei">
    <w:name w:val="ql-font-yahei"/>
    <w:basedOn w:val="a0"/>
    <w:qFormat/>
    <w:rsid w:val="00A91D4D"/>
  </w:style>
  <w:style w:type="paragraph" w:styleId="ae">
    <w:name w:val="Revision"/>
    <w:hidden/>
    <w:uiPriority w:val="99"/>
    <w:semiHidden/>
    <w:rsid w:val="00A91D4D"/>
    <w:rPr>
      <w:rFonts w:ascii="Times New Roman" w:eastAsia="宋体" w:hAnsi="Times New Roman" w:cs="Times New Roman"/>
      <w:color w:val="000000"/>
      <w:sz w:val="24"/>
      <w:szCs w:val="36"/>
    </w:rPr>
  </w:style>
  <w:style w:type="character" w:customStyle="1" w:styleId="23">
    <w:name w:val="未处理的提及2"/>
    <w:basedOn w:val="a0"/>
    <w:uiPriority w:val="99"/>
    <w:semiHidden/>
    <w:unhideWhenUsed/>
    <w:rsid w:val="00A91D4D"/>
    <w:rPr>
      <w:color w:val="605E5C"/>
      <w:shd w:val="clear" w:color="auto" w:fill="E1DFDD"/>
    </w:rPr>
  </w:style>
  <w:style w:type="character" w:styleId="af">
    <w:name w:val="Unresolved Mention"/>
    <w:basedOn w:val="a0"/>
    <w:uiPriority w:val="99"/>
    <w:semiHidden/>
    <w:unhideWhenUsed/>
    <w:rsid w:val="00A91D4D"/>
    <w:rPr>
      <w:color w:val="605E5C"/>
      <w:shd w:val="clear" w:color="auto" w:fill="E1DFDD"/>
    </w:rPr>
  </w:style>
  <w:style w:type="character" w:customStyle="1" w:styleId="210">
    <w:name w:val="标题 2 字符1"/>
    <w:basedOn w:val="a0"/>
    <w:uiPriority w:val="9"/>
    <w:semiHidden/>
    <w:rsid w:val="00A91D4D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0">
    <w:name w:val="Hyperlink"/>
    <w:basedOn w:val="a0"/>
    <w:uiPriority w:val="99"/>
    <w:semiHidden/>
    <w:unhideWhenUsed/>
    <w:rsid w:val="00A91D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1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597</Words>
  <Characters>3406</Characters>
  <Application>Microsoft Office Word</Application>
  <DocSecurity>0</DocSecurity>
  <Lines>28</Lines>
  <Paragraphs>7</Paragraphs>
  <ScaleCrop>false</ScaleCrop>
  <Company/>
  <LinksUpToDate>false</LinksUpToDate>
  <CharactersWithSpaces>3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JunChuang</dc:creator>
  <cp:keywords/>
  <dc:description/>
  <cp:lastModifiedBy>CaiJunChuang</cp:lastModifiedBy>
  <cp:revision>3</cp:revision>
  <dcterms:created xsi:type="dcterms:W3CDTF">2022-08-14T13:52:00Z</dcterms:created>
  <dcterms:modified xsi:type="dcterms:W3CDTF">2022-08-14T14:31:00Z</dcterms:modified>
</cp:coreProperties>
</file>